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420" r:id="rId2"/>
    <p:sldId id="417" r:id="rId3"/>
    <p:sldId id="441" r:id="rId4"/>
    <p:sldId id="396" r:id="rId5"/>
    <p:sldId id="424" r:id="rId6"/>
    <p:sldId id="430" r:id="rId7"/>
    <p:sldId id="429" r:id="rId8"/>
    <p:sldId id="425" r:id="rId9"/>
    <p:sldId id="431" r:id="rId10"/>
    <p:sldId id="433" r:id="rId11"/>
    <p:sldId id="434" r:id="rId12"/>
    <p:sldId id="436" r:id="rId13"/>
    <p:sldId id="437" r:id="rId14"/>
    <p:sldId id="397" r:id="rId15"/>
    <p:sldId id="398" r:id="rId16"/>
    <p:sldId id="399" r:id="rId17"/>
    <p:sldId id="400" r:id="rId18"/>
    <p:sldId id="404" r:id="rId19"/>
    <p:sldId id="401" r:id="rId20"/>
    <p:sldId id="438" r:id="rId21"/>
    <p:sldId id="439" r:id="rId22"/>
    <p:sldId id="440" r:id="rId23"/>
    <p:sldId id="402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3357"/>
    <a:srgbClr val="3333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437" autoAdjust="0"/>
    <p:restoredTop sz="94684" autoAdjust="0"/>
  </p:normalViewPr>
  <p:slideViewPr>
    <p:cSldViewPr>
      <p:cViewPr varScale="1">
        <p:scale>
          <a:sx n="73" d="100"/>
          <a:sy n="73" d="100"/>
        </p:scale>
        <p:origin x="117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16C1AB-F214-447D-BB29-66017DF79681}" type="datetimeFigureOut">
              <a:rPr lang="en-US" smtClean="0"/>
              <a:pPr/>
              <a:t>3/1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AB2AD4-2AD4-45C1-8615-AC5B8A1845E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35929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1359074" y="1143000"/>
            <a:ext cx="7772400" cy="5334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155526"/>
            <a:ext cx="7772400" cy="533400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buSzPct val="100000"/>
              <a:buFontTx/>
              <a:buBlip>
                <a:blip r:embed="rId2"/>
              </a:buBlip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  <a:lvl2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2pPr>
            <a:lvl3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3pPr>
            <a:lvl4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4pPr>
            <a:lvl5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B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AA78C6-2E4E-4A7D-A30E-75D91D6AE674}" type="datetime1">
              <a:rPr lang="en-US" smtClean="0"/>
              <a:pPr/>
              <a:t>3/1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Page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C5742F-CE10-4630-A569-838D9A4AC0F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0" r:id="rId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2.emf"/><Relationship Id="rId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2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2019300" y="2819400"/>
            <a:ext cx="63246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32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Model Specification</a:t>
            </a: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  </a:t>
            </a:r>
          </a:p>
          <a:p>
            <a:pPr algn="ctr">
              <a:defRPr/>
            </a:pPr>
            <a:r>
              <a:rPr lang="en-US" sz="28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 Part 2</a:t>
            </a:r>
            <a:endParaRPr lang="en-US" sz="2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52600" y="5099537"/>
            <a:ext cx="6858000" cy="1200329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/>
          </a:scene3d>
          <a:sp3d prstMaterial="dkEdge">
            <a:bevelT/>
          </a:sp3d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AN / MECO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6312</a:t>
            </a:r>
          </a:p>
          <a:p>
            <a:pPr algn="ctr"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r. Mora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lueshtei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University of Texas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allas</a:t>
            </a:r>
          </a:p>
        </p:txBody>
      </p:sp>
    </p:spTree>
    <p:extLst>
      <p:ext uri="{BB962C8B-B14F-4D97-AF65-F5344CB8AC3E}">
        <p14:creationId xmlns:p14="http://schemas.microsoft.com/office/powerpoint/2010/main" val="3836359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0" y="1156790"/>
            <a:ext cx="7772400" cy="5357949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b="1" dirty="0" smtClean="0"/>
              <a:t>Were </a:t>
            </a:r>
            <a:r>
              <a:rPr lang="en-US" b="1" dirty="0"/>
              <a:t>irrelevant education </a:t>
            </a:r>
            <a:r>
              <a:rPr lang="en-US" b="1" dirty="0" smtClean="0"/>
              <a:t>variables added to the regression model</a:t>
            </a:r>
            <a:r>
              <a:rPr lang="en-US" dirty="0" smtClean="0"/>
              <a:t>?</a:t>
            </a:r>
          </a:p>
          <a:p>
            <a:endParaRPr lang="en-US" dirty="0" smtClean="0"/>
          </a:p>
          <a:p>
            <a:r>
              <a:rPr lang="en-US" dirty="0" smtClean="0"/>
              <a:t>can </a:t>
            </a:r>
            <a:r>
              <a:rPr lang="en-US" dirty="0"/>
              <a:t>test for subsets of these variables and see which variables should be removed from our model.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0" y="11524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xample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3650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odel Specification</a:t>
            </a: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549511" y="1939836"/>
            <a:ext cx="836371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336751"/>
              </p:ext>
            </p:extLst>
          </p:nvPr>
        </p:nvGraphicFramePr>
        <p:xfrm>
          <a:off x="3124200" y="4800600"/>
          <a:ext cx="4551362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94" name="Equation" r:id="rId3" imgW="1854000" imgH="685800" progId="Equation.3">
                  <p:embed/>
                </p:oleObj>
              </mc:Choice>
              <mc:Fallback>
                <p:oleObj name="Equation" r:id="rId3" imgW="1854000" imgH="685800" progId="Equation.3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800600"/>
                        <a:ext cx="4551362" cy="1285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1223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1524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xample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3650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odel Specification</a:t>
            </a:r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371600" y="1152436"/>
            <a:ext cx="7848599" cy="5388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1783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1" y="1152436"/>
            <a:ext cx="7772399" cy="5324564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Now</a:t>
            </a:r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F-stat </a:t>
            </a:r>
            <a:r>
              <a:rPr lang="en-US" dirty="0"/>
              <a:t>is 2.80 which is </a:t>
            </a:r>
            <a:r>
              <a:rPr lang="en-US" b="1" dirty="0"/>
              <a:t>lower</a:t>
            </a:r>
            <a:r>
              <a:rPr lang="en-US" dirty="0"/>
              <a:t> than the critical value of </a:t>
            </a:r>
            <a:r>
              <a:rPr lang="en-US" dirty="0" smtClean="0"/>
              <a:t>3. </a:t>
            </a:r>
            <a:r>
              <a:rPr lang="en-US" dirty="0"/>
              <a:t>We can’t reject the null hypothesis </a:t>
            </a:r>
            <a:r>
              <a:rPr lang="en-US" dirty="0" smtClean="0"/>
              <a:t>that the return from education is constant at </a:t>
            </a:r>
            <a:r>
              <a:rPr lang="en-US" dirty="0"/>
              <a:t>5% significant </a:t>
            </a:r>
            <a:r>
              <a:rPr lang="en-US" dirty="0" smtClean="0"/>
              <a:t>level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11524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xample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3650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odel Specification</a:t>
            </a: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549511" y="1939836"/>
            <a:ext cx="836371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 flipV="1">
            <a:off x="8183641" y="2057399"/>
            <a:ext cx="553740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-6531" y="-1"/>
            <a:ext cx="943599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 flipV="1">
            <a:off x="2895599" y="3700348"/>
            <a:ext cx="121023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3341637" y="160972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960086"/>
              </p:ext>
            </p:extLst>
          </p:nvPr>
        </p:nvGraphicFramePr>
        <p:xfrm>
          <a:off x="2558429" y="2465627"/>
          <a:ext cx="5398741" cy="91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66" name="Equation" r:id="rId3" imgW="2628900" imgH="444500" progId="Equation.3">
                  <p:embed/>
                </p:oleObj>
              </mc:Choice>
              <mc:Fallback>
                <p:oleObj name="Equation" r:id="rId3" imgW="26289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8429" y="2465627"/>
                        <a:ext cx="5398741" cy="9193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2269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1524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xample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3650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odel Specification</a:t>
            </a: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549511" y="1939836"/>
            <a:ext cx="836371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 flipV="1">
            <a:off x="8183641" y="2057399"/>
            <a:ext cx="553740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-6531" y="-1"/>
            <a:ext cx="943599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 flipV="1">
            <a:off x="2895599" y="3700348"/>
            <a:ext cx="121023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3341637" y="160972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960086"/>
              </p:ext>
            </p:extLst>
          </p:nvPr>
        </p:nvGraphicFramePr>
        <p:xfrm>
          <a:off x="2558429" y="2465627"/>
          <a:ext cx="5398741" cy="91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89" name="Equation" r:id="rId3" imgW="2628900" imgH="444500" progId="Equation.3">
                  <p:embed/>
                </p:oleObj>
              </mc:Choice>
              <mc:Fallback>
                <p:oleObj name="Equation" r:id="rId3" imgW="2628900" imgH="4445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8429" y="2465627"/>
                        <a:ext cx="5398741" cy="9193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5"/>
          <a:stretch>
            <a:fillRect/>
          </a:stretch>
        </p:blipFill>
        <p:spPr>
          <a:xfrm>
            <a:off x="1344706" y="1152436"/>
            <a:ext cx="7799294" cy="532456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048000" y="512819"/>
            <a:ext cx="441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Chosen Model </a:t>
            </a:r>
            <a:endParaRPr lang="en-US" sz="24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3603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0" y="1143000"/>
            <a:ext cx="7772400" cy="533400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r>
              <a:rPr lang="en-US" dirty="0"/>
              <a:t>Some points for choosing a model </a:t>
            </a:r>
            <a:r>
              <a:rPr lang="en-US" sz="1200" dirty="0"/>
              <a:t>(Continued)</a:t>
            </a:r>
            <a:r>
              <a:rPr lang="en-US" dirty="0"/>
              <a:t>:</a:t>
            </a:r>
          </a:p>
          <a:p>
            <a:pPr marL="971550" lvl="1" indent="-514350">
              <a:buFont typeface="+mj-lt"/>
              <a:buAutoNum type="arabicPeriod" startAt="4"/>
            </a:pPr>
            <a:r>
              <a:rPr lang="en-US" dirty="0"/>
              <a:t>Consider various model selection criteria </a:t>
            </a:r>
          </a:p>
          <a:p>
            <a:pPr marL="0" indent="0">
              <a:buNone/>
            </a:pPr>
            <a:r>
              <a:rPr lang="en-US" dirty="0"/>
              <a:t>	</a:t>
            </a:r>
          </a:p>
          <a:p>
            <a:pPr marL="0" indent="0">
              <a:buNone/>
            </a:pPr>
            <a:r>
              <a:rPr lang="en-US" dirty="0"/>
              <a:t>	There are three main model selection criteria: 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i="1" dirty="0" smtClean="0"/>
              <a:t>Adjusted R</a:t>
            </a:r>
            <a:r>
              <a:rPr lang="x-none" baseline="30000" dirty="0"/>
              <a:t>2</a:t>
            </a:r>
            <a:endParaRPr lang="en-US" baseline="30000" dirty="0"/>
          </a:p>
          <a:p>
            <a:pPr marL="971550" lvl="1" indent="-514350">
              <a:buFont typeface="+mj-lt"/>
              <a:buAutoNum type="arabicPeriod"/>
            </a:pPr>
            <a:r>
              <a:rPr lang="en-US" i="1" dirty="0"/>
              <a:t>AIC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i="1" dirty="0"/>
              <a:t>SC</a:t>
            </a:r>
            <a:r>
              <a:rPr lang="en-US" dirty="0"/>
              <a:t> (</a:t>
            </a:r>
            <a:r>
              <a:rPr lang="en-US" i="1" dirty="0"/>
              <a:t>BIC</a:t>
            </a:r>
            <a:r>
              <a:rPr lang="en-US" dirty="0"/>
              <a:t>)</a:t>
            </a: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3650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odel Specifica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11524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oosing the Model</a:t>
            </a:r>
          </a:p>
        </p:txBody>
      </p:sp>
    </p:spTree>
    <p:extLst>
      <p:ext uri="{BB962C8B-B14F-4D97-AF65-F5344CB8AC3E}">
        <p14:creationId xmlns:p14="http://schemas.microsoft.com/office/powerpoint/2010/main" val="2769982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0" y="1143000"/>
            <a:ext cx="7772400" cy="5334000"/>
          </a:xfrm>
        </p:spPr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The problem is that </a:t>
            </a:r>
            <a:r>
              <a:rPr lang="en-US" i="1" dirty="0"/>
              <a:t>R</a:t>
            </a:r>
            <a:r>
              <a:rPr lang="x-none" baseline="30000" dirty="0"/>
              <a:t>2</a:t>
            </a:r>
            <a:r>
              <a:rPr lang="en-US" dirty="0"/>
              <a:t> can be made large by adding more and more </a:t>
            </a:r>
            <a:r>
              <a:rPr lang="en-US" dirty="0" smtClean="0"/>
              <a:t>variables to the model, </a:t>
            </a:r>
            <a:r>
              <a:rPr lang="en-US" dirty="0"/>
              <a:t>even if the variables added have no justification</a:t>
            </a:r>
          </a:p>
          <a:p>
            <a:pPr lvl="1"/>
            <a:r>
              <a:rPr lang="en-US" dirty="0"/>
              <a:t>Algebraically, it is a fact that as variables are added </a:t>
            </a:r>
            <a:r>
              <a:rPr lang="en-US" dirty="0" smtClean="0"/>
              <a:t>to the model, the </a:t>
            </a:r>
            <a:r>
              <a:rPr lang="en-US" i="1" dirty="0" smtClean="0"/>
              <a:t>SSE</a:t>
            </a:r>
            <a:r>
              <a:rPr lang="en-US" dirty="0" smtClean="0"/>
              <a:t> </a:t>
            </a:r>
            <a:r>
              <a:rPr lang="en-US" dirty="0"/>
              <a:t>goes down, and thus </a:t>
            </a:r>
            <a:r>
              <a:rPr lang="en-US" i="1" dirty="0"/>
              <a:t>R</a:t>
            </a:r>
            <a:r>
              <a:rPr lang="x-none" baseline="30000" dirty="0"/>
              <a:t>2</a:t>
            </a:r>
            <a:r>
              <a:rPr lang="en-US" dirty="0"/>
              <a:t> goes </a:t>
            </a:r>
            <a:r>
              <a:rPr lang="en-US" dirty="0" smtClean="0"/>
              <a:t>up.</a:t>
            </a:r>
            <a:endParaRPr lang="en-US" dirty="0"/>
          </a:p>
          <a:p>
            <a:pPr lvl="1"/>
            <a:r>
              <a:rPr lang="en-US" dirty="0"/>
              <a:t>If the model contains </a:t>
            </a:r>
            <a:r>
              <a:rPr lang="en-US" i="1" dirty="0"/>
              <a:t>N</a:t>
            </a:r>
            <a:r>
              <a:rPr lang="en-US" dirty="0"/>
              <a:t> </a:t>
            </a:r>
            <a:r>
              <a:rPr lang="en-US" dirty="0" smtClean="0"/>
              <a:t>explanatory </a:t>
            </a:r>
            <a:r>
              <a:rPr lang="en-US" dirty="0"/>
              <a:t>variables, then  </a:t>
            </a:r>
            <a:r>
              <a:rPr lang="en-US" i="1" dirty="0"/>
              <a:t>R</a:t>
            </a:r>
            <a:r>
              <a:rPr lang="x-none" baseline="30000" dirty="0"/>
              <a:t>2</a:t>
            </a:r>
            <a:r>
              <a:rPr lang="en-US" dirty="0"/>
              <a:t> =</a:t>
            </a:r>
            <a:r>
              <a:rPr lang="x-none" dirty="0"/>
              <a:t>1</a:t>
            </a:r>
          </a:p>
          <a:p>
            <a:pPr lvl="1"/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1152436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Adjusted Coefficient of Determin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3650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odel Specification</a:t>
            </a:r>
          </a:p>
        </p:txBody>
      </p:sp>
    </p:spTree>
    <p:extLst>
      <p:ext uri="{BB962C8B-B14F-4D97-AF65-F5344CB8AC3E}">
        <p14:creationId xmlns:p14="http://schemas.microsoft.com/office/powerpoint/2010/main" val="3666981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0" y="1143000"/>
            <a:ext cx="7772400" cy="5334000"/>
          </a:xfrm>
        </p:spPr>
        <p:txBody>
          <a:bodyPr>
            <a:normAutofit/>
          </a:bodyPr>
          <a:lstStyle/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An alternative measure of goodness of fit is called the adjusted-</a:t>
            </a:r>
            <a:r>
              <a:rPr lang="en-US" i="1" dirty="0"/>
              <a:t>R</a:t>
            </a:r>
            <a:r>
              <a:rPr lang="x-none" baseline="30000" dirty="0"/>
              <a:t>2</a:t>
            </a:r>
            <a:r>
              <a:rPr lang="en-US" dirty="0"/>
              <a:t>, denoted as     :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     will not always go up when a new variable is added because the degrees of freedom is decreasing with the number of variables.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583086"/>
              </p:ext>
            </p:extLst>
          </p:nvPr>
        </p:nvGraphicFramePr>
        <p:xfrm>
          <a:off x="5715000" y="2590800"/>
          <a:ext cx="469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74" name="Equation" r:id="rId3" imgW="215640" imgH="215640" progId="Equation.DSMT4">
                  <p:embed/>
                </p:oleObj>
              </mc:Choice>
              <mc:Fallback>
                <p:oleObj name="Equation" r:id="rId3" imgW="215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590800"/>
                        <a:ext cx="4699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127282"/>
              </p:ext>
            </p:extLst>
          </p:nvPr>
        </p:nvGraphicFramePr>
        <p:xfrm>
          <a:off x="3505200" y="3352800"/>
          <a:ext cx="2971800" cy="1008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75" name="Equation" r:id="rId5" imgW="1384200" imgH="469800" progId="Equation.DSMT4">
                  <p:embed/>
                </p:oleObj>
              </mc:Choice>
              <mc:Fallback>
                <p:oleObj name="Equation" r:id="rId5" imgW="13842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352800"/>
                        <a:ext cx="2971800" cy="10087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3650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odel Specifica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1152436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Adjusted Coefficient of Determinatio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669866"/>
              </p:ext>
            </p:extLst>
          </p:nvPr>
        </p:nvGraphicFramePr>
        <p:xfrm>
          <a:off x="1828800" y="4648200"/>
          <a:ext cx="469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76" name="Equation" r:id="rId7" imgW="215619" imgH="215619" progId="Equation.DSMT4">
                  <p:embed/>
                </p:oleObj>
              </mc:Choice>
              <mc:Fallback>
                <p:oleObj name="Equation" r:id="rId7" imgW="215619" imgH="21561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648200"/>
                        <a:ext cx="469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2594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0" y="1143000"/>
            <a:ext cx="7772400" cy="533400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r>
              <a:rPr lang="en-US" dirty="0"/>
              <a:t>The </a:t>
            </a:r>
            <a:r>
              <a:rPr lang="en-US" b="1" dirty="0" err="1"/>
              <a:t>Akaike</a:t>
            </a:r>
            <a:r>
              <a:rPr lang="en-US" b="1" dirty="0"/>
              <a:t> information criterion</a:t>
            </a:r>
            <a:r>
              <a:rPr lang="en-US" dirty="0"/>
              <a:t> (</a:t>
            </a:r>
            <a:r>
              <a:rPr lang="en-US" b="1" i="1" dirty="0"/>
              <a:t>AIC</a:t>
            </a:r>
            <a:r>
              <a:rPr lang="en-US" dirty="0"/>
              <a:t>) is given by: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b="1" dirty="0"/>
              <a:t>Schwarz criterion </a:t>
            </a:r>
            <a:r>
              <a:rPr lang="en-US" dirty="0"/>
              <a:t>(</a:t>
            </a:r>
            <a:r>
              <a:rPr lang="en-US" b="1" i="1" dirty="0"/>
              <a:t>SC</a:t>
            </a:r>
            <a:r>
              <a:rPr lang="en-US" dirty="0"/>
              <a:t>), also known as the </a:t>
            </a:r>
            <a:r>
              <a:rPr lang="en-US" b="1" dirty="0"/>
              <a:t>Bayesian information criterion</a:t>
            </a:r>
            <a:r>
              <a:rPr lang="en-US" dirty="0"/>
              <a:t> (</a:t>
            </a:r>
            <a:r>
              <a:rPr lang="en-US" b="1" i="1" dirty="0"/>
              <a:t>BIC</a:t>
            </a:r>
            <a:r>
              <a:rPr lang="en-US" dirty="0"/>
              <a:t>) is given by: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11524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formation Criteria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126325"/>
              </p:ext>
            </p:extLst>
          </p:nvPr>
        </p:nvGraphicFramePr>
        <p:xfrm>
          <a:off x="3200400" y="2209800"/>
          <a:ext cx="2998788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92" name="Equation" r:id="rId3" imgW="1396800" imgH="431640" progId="Equation.DSMT4">
                  <p:embed/>
                </p:oleObj>
              </mc:Choice>
              <mc:Fallback>
                <p:oleObj name="Equation" r:id="rId3" imgW="1396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209800"/>
                        <a:ext cx="2998788" cy="92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3650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odel Specificatio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534454"/>
              </p:ext>
            </p:extLst>
          </p:nvPr>
        </p:nvGraphicFramePr>
        <p:xfrm>
          <a:off x="3276600" y="5029200"/>
          <a:ext cx="3543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93" name="Equation" r:id="rId5" imgW="1651000" imgH="444500" progId="Equation.DSMT4">
                  <p:embed/>
                </p:oleObj>
              </mc:Choice>
              <mc:Fallback>
                <p:oleObj name="Equation" r:id="rId5" imgW="1651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029200"/>
                        <a:ext cx="3543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1383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0" y="1143000"/>
            <a:ext cx="7772400" cy="533400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r>
              <a:rPr lang="en-US" dirty="0"/>
              <a:t>In each case the first term becomes smaller as extra variables are added (SSE becomes smaller), but the second term becomes larger. 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Because </a:t>
            </a:r>
            <a:r>
              <a:rPr lang="en-US" i="1" dirty="0" err="1"/>
              <a:t>Kln</a:t>
            </a:r>
            <a:r>
              <a:rPr lang="en-US" i="1" dirty="0"/>
              <a:t>(N)&gt;2K/N </a:t>
            </a:r>
            <a:r>
              <a:rPr lang="en-US" dirty="0"/>
              <a:t>for N&gt;8,  </a:t>
            </a:r>
            <a:r>
              <a:rPr lang="en-US" b="1" dirty="0"/>
              <a:t>in</a:t>
            </a:r>
            <a:r>
              <a:rPr lang="en-US" dirty="0"/>
              <a:t> </a:t>
            </a:r>
            <a:r>
              <a:rPr lang="en-US" b="1" dirty="0"/>
              <a:t>reasonable sample sizes the </a:t>
            </a:r>
            <a:r>
              <a:rPr lang="en-US" b="1" dirty="0" smtClean="0"/>
              <a:t>BIC </a:t>
            </a:r>
            <a:r>
              <a:rPr lang="en-US" b="1" dirty="0"/>
              <a:t>penalizes extra variables more heavily than does the AIC</a:t>
            </a:r>
            <a:r>
              <a:rPr lang="en-US" dirty="0"/>
              <a:t>.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For </a:t>
            </a:r>
            <a:r>
              <a:rPr lang="en-US" i="1" dirty="0"/>
              <a:t>AIC </a:t>
            </a:r>
            <a:r>
              <a:rPr lang="en-US" dirty="0"/>
              <a:t>and </a:t>
            </a:r>
            <a:r>
              <a:rPr lang="en-US" i="1" dirty="0" smtClean="0"/>
              <a:t>BI</a:t>
            </a:r>
            <a:r>
              <a:rPr lang="en-US" i="1" dirty="0" smtClean="0"/>
              <a:t>C </a:t>
            </a:r>
            <a:r>
              <a:rPr lang="en-US" dirty="0"/>
              <a:t>smaller values are preferred.</a:t>
            </a:r>
            <a:r>
              <a:rPr lang="en-US" i="1" dirty="0"/>
              <a:t> 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11524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formation Criteri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3650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odel Specification</a:t>
            </a:r>
          </a:p>
        </p:txBody>
      </p:sp>
    </p:spTree>
    <p:extLst>
      <p:ext uri="{BB962C8B-B14F-4D97-AF65-F5344CB8AC3E}">
        <p14:creationId xmlns:p14="http://schemas.microsoft.com/office/powerpoint/2010/main" val="1682323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1371600" y="1143000"/>
            <a:ext cx="7772400" cy="533400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2590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3350" y="2120112"/>
            <a:ext cx="7620000" cy="168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466851" y="457200"/>
            <a:ext cx="75564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Goodness-of-Fit and Information Criteria for Family Income Exampl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0" y="3650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odel Specifica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11524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formation Criteria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79181"/>
              </p:ext>
            </p:extLst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22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761982"/>
              </p:ext>
            </p:extLst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23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828800" y="4503912"/>
            <a:ext cx="6934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In this case all criteria lead to choosing the same model, but it’s not always the </a:t>
            </a:r>
            <a:r>
              <a:rPr lang="en-US" dirty="0" smtClean="0"/>
              <a:t>case!</a:t>
            </a:r>
            <a:endParaRPr lang="en-US" dirty="0"/>
          </a:p>
        </p:txBody>
      </p:sp>
      <p:cxnSp>
        <p:nvCxnSpPr>
          <p:cNvPr id="12" name="Straight Connector 11"/>
          <p:cNvCxnSpPr/>
          <p:nvPr/>
        </p:nvCxnSpPr>
        <p:spPr>
          <a:xfrm>
            <a:off x="5715000" y="3175487"/>
            <a:ext cx="6858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5715000" y="3200400"/>
            <a:ext cx="0" cy="2286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715000" y="3429000"/>
            <a:ext cx="6858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400800" y="3175487"/>
            <a:ext cx="0" cy="253513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7024552" y="3175487"/>
            <a:ext cx="838200" cy="24913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7024552" y="3175487"/>
            <a:ext cx="0" cy="253513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7862752" y="3175488"/>
            <a:ext cx="0" cy="253512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7024552" y="3429000"/>
            <a:ext cx="8382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8337550" y="3187943"/>
            <a:ext cx="6858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8337550" y="3438921"/>
            <a:ext cx="6858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8337550" y="3155410"/>
            <a:ext cx="0" cy="253513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8976542" y="3200400"/>
            <a:ext cx="0" cy="253513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37125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324100" y="2755900"/>
            <a:ext cx="58674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438912" indent="-320040" algn="ctr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Choosing the Best Model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0033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1371600" y="1143000"/>
            <a:ext cx="7772400" cy="533400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0" y="3650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odel Specificatio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79181"/>
              </p:ext>
            </p:extLst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4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761982"/>
              </p:ext>
            </p:extLst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5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36553" y="3536950"/>
            <a:ext cx="7307447" cy="223762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36553" y="1360303"/>
            <a:ext cx="7145383" cy="2207063"/>
          </a:xfrm>
          <a:prstGeom prst="rect">
            <a:avLst/>
          </a:prstGeom>
        </p:spPr>
      </p:pic>
      <p:cxnSp>
        <p:nvCxnSpPr>
          <p:cNvPr id="13" name="Straight Connector 12"/>
          <p:cNvCxnSpPr/>
          <p:nvPr/>
        </p:nvCxnSpPr>
        <p:spPr>
          <a:xfrm>
            <a:off x="5638800" y="4655762"/>
            <a:ext cx="15240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7154091" y="4673179"/>
            <a:ext cx="0" cy="75443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638800" y="4633417"/>
            <a:ext cx="0" cy="83063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638800" y="5427617"/>
            <a:ext cx="15240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5181600" y="2667000"/>
            <a:ext cx="1972491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7162800" y="2667000"/>
            <a:ext cx="0" cy="3810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5172891" y="3124200"/>
            <a:ext cx="19812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5181600" y="2667000"/>
            <a:ext cx="0" cy="3810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162800" y="3048000"/>
            <a:ext cx="0" cy="762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59072" name="Straight Connector 259071"/>
          <p:cNvCxnSpPr/>
          <p:nvPr/>
        </p:nvCxnSpPr>
        <p:spPr>
          <a:xfrm>
            <a:off x="5181600" y="3048000"/>
            <a:ext cx="0" cy="762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2597252" y="512819"/>
            <a:ext cx="41083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Full Model </a:t>
            </a:r>
            <a:endParaRPr lang="en-US" sz="24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0" y="11524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xample – Contd.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083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1371600" y="1143000"/>
            <a:ext cx="7772400" cy="533400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0" y="3650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odel Specifica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11524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xample – Contd.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79181"/>
              </p:ext>
            </p:extLst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46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761982"/>
              </p:ext>
            </p:extLst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47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47566" y="1583323"/>
            <a:ext cx="7307447" cy="18281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81200" y="3867140"/>
            <a:ext cx="7307447" cy="2032875"/>
          </a:xfrm>
          <a:prstGeom prst="rect">
            <a:avLst/>
          </a:prstGeom>
        </p:spPr>
      </p:pic>
      <p:cxnSp>
        <p:nvCxnSpPr>
          <p:cNvPr id="13" name="Straight Connector 12"/>
          <p:cNvCxnSpPr/>
          <p:nvPr/>
        </p:nvCxnSpPr>
        <p:spPr>
          <a:xfrm>
            <a:off x="5181600" y="2743200"/>
            <a:ext cx="20574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7239000" y="2743200"/>
            <a:ext cx="0" cy="3810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5181600" y="2719294"/>
            <a:ext cx="0" cy="3810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5181600" y="3276040"/>
            <a:ext cx="20574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5177117" y="3050988"/>
            <a:ext cx="0" cy="19685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7239000" y="2888690"/>
            <a:ext cx="0" cy="38735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5715000" y="5013767"/>
            <a:ext cx="0" cy="780919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5697373" y="4994936"/>
            <a:ext cx="1604077" cy="15757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7283824" y="4968757"/>
            <a:ext cx="0" cy="825929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5715000" y="5794686"/>
            <a:ext cx="1568824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3048000" y="512819"/>
            <a:ext cx="441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odel Without Education </a:t>
            </a:r>
            <a:endParaRPr lang="en-US" sz="24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9224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3650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odel Specificatio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79181"/>
              </p:ext>
            </p:extLst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70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761982"/>
              </p:ext>
            </p:extLst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71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04076" y="1646595"/>
            <a:ext cx="7307447" cy="18281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36553" y="3706651"/>
            <a:ext cx="7307447" cy="2237625"/>
          </a:xfrm>
          <a:prstGeom prst="rect">
            <a:avLst/>
          </a:prstGeom>
        </p:spPr>
      </p:pic>
      <p:cxnSp>
        <p:nvCxnSpPr>
          <p:cNvPr id="13" name="Straight Connector 12"/>
          <p:cNvCxnSpPr/>
          <p:nvPr/>
        </p:nvCxnSpPr>
        <p:spPr>
          <a:xfrm>
            <a:off x="4953000" y="2590800"/>
            <a:ext cx="19812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6934200" y="2590800"/>
            <a:ext cx="0" cy="5334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4953000" y="3124200"/>
            <a:ext cx="19812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4953000" y="2590800"/>
            <a:ext cx="0" cy="5334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5562600" y="4800600"/>
            <a:ext cx="0" cy="8382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5562600" y="4800600"/>
            <a:ext cx="16764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7239000" y="4800600"/>
            <a:ext cx="0" cy="8382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5562600" y="5638800"/>
            <a:ext cx="16764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0" y="11524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xample – Contd.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048000" y="512819"/>
            <a:ext cx="441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Chosen Model </a:t>
            </a:r>
            <a:endParaRPr lang="en-US" sz="24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1277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0" y="1143000"/>
            <a:ext cx="7772400" cy="5334000"/>
          </a:xfrm>
        </p:spPr>
        <p:txBody>
          <a:bodyPr>
            <a:normAutofit/>
          </a:bodyPr>
          <a:lstStyle/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Note</a:t>
            </a:r>
            <a:r>
              <a:rPr lang="en-US" dirty="0"/>
              <a:t>, these criteria are suitable only for comparing models with the same dependent variable, not models with different dependent variables like y and ln(y)</a:t>
            </a:r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3650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odel Specifica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11524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odel Selection Criteria</a:t>
            </a:r>
          </a:p>
        </p:txBody>
      </p:sp>
    </p:spTree>
    <p:extLst>
      <p:ext uri="{BB962C8B-B14F-4D97-AF65-F5344CB8AC3E}">
        <p14:creationId xmlns:p14="http://schemas.microsoft.com/office/powerpoint/2010/main" val="1915940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0" y="1143000"/>
            <a:ext cx="7772400" cy="5334000"/>
          </a:xfrm>
        </p:spPr>
        <p:txBody>
          <a:bodyPr>
            <a:normAutofit/>
          </a:bodyPr>
          <a:lstStyle/>
          <a:p>
            <a:r>
              <a:rPr lang="en-US" dirty="0"/>
              <a:t>Some points for choosing a model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Choose variables and a functional form on the basis of your theoretical and general understanding of the relationship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If an estimated equation has coefficients with unexpected signs, or unrealistic magnitudes, they could be caused by a misspecification such as the omission of an important variable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One method for assessing whether a variable or a group of variables should be included in an equation is to perform significance tests</a:t>
            </a:r>
          </a:p>
          <a:p>
            <a:pPr lvl="1"/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11524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oosing the Model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3650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odel Specification</a:t>
            </a:r>
          </a:p>
        </p:txBody>
      </p:sp>
    </p:spTree>
    <p:extLst>
      <p:ext uri="{BB962C8B-B14F-4D97-AF65-F5344CB8AC3E}">
        <p14:creationId xmlns:p14="http://schemas.microsoft.com/office/powerpoint/2010/main" val="3235403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0" y="1152436"/>
            <a:ext cx="7772400" cy="5334000"/>
          </a:xfrm>
        </p:spPr>
        <p:txBody>
          <a:bodyPr>
            <a:normAutofit/>
          </a:bodyPr>
          <a:lstStyle/>
          <a:p>
            <a:pPr marL="457200" lvl="1" indent="0">
              <a:buNone/>
            </a:pPr>
            <a:r>
              <a:rPr lang="en-US" dirty="0"/>
              <a:t>EXAMPLE   </a:t>
            </a:r>
            <a:r>
              <a:rPr lang="en-US" dirty="0" smtClean="0"/>
              <a:t>(based on Question 6.4 p.246)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Starting point: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11524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oosing </a:t>
            </a:r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Best </a:t>
            </a: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odel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3650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odel Specific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312211"/>
              </p:ext>
            </p:extLst>
          </p:nvPr>
        </p:nvGraphicFramePr>
        <p:xfrm>
          <a:off x="1828800" y="3048000"/>
          <a:ext cx="6825774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47" name="Equation" r:id="rId3" imgW="3530520" imgH="482400" progId="Equation.3">
                  <p:embed/>
                </p:oleObj>
              </mc:Choice>
              <mc:Fallback>
                <p:oleObj name="Equation" r:id="rId3" imgW="3530520" imgH="48240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3048000"/>
                        <a:ext cx="6825774" cy="931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6092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386840" y="1168537"/>
            <a:ext cx="7757160" cy="534470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0" y="1168537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xample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3650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odel Specifica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97252" y="512819"/>
            <a:ext cx="41083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Full Model </a:t>
            </a:r>
            <a:endParaRPr lang="en-US" sz="24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518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0" y="1156790"/>
            <a:ext cx="7772400" cy="5357949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We should perform an F-test.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If </a:t>
            </a:r>
            <a:r>
              <a:rPr lang="en-US" dirty="0"/>
              <a:t>we </a:t>
            </a:r>
            <a:r>
              <a:rPr lang="en-US" b="1" dirty="0"/>
              <a:t>reject</a:t>
            </a:r>
            <a:r>
              <a:rPr lang="en-US" dirty="0"/>
              <a:t> the null hypothesis, we will conclude that </a:t>
            </a:r>
            <a:r>
              <a:rPr lang="en-US" b="1" dirty="0"/>
              <a:t>education affects earnings</a:t>
            </a:r>
            <a:r>
              <a:rPr lang="en-US" dirty="0"/>
              <a:t> </a:t>
            </a: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0" y="11524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xample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3650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odel Specification</a:t>
            </a: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549511" y="1939836"/>
            <a:ext cx="836371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973520"/>
              </p:ext>
            </p:extLst>
          </p:nvPr>
        </p:nvGraphicFramePr>
        <p:xfrm>
          <a:off x="3128963" y="2895600"/>
          <a:ext cx="4551362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20" name="Equation" r:id="rId3" imgW="1854000" imgH="685800" progId="Equation.3">
                  <p:embed/>
                </p:oleObj>
              </mc:Choice>
              <mc:Fallback>
                <p:oleObj name="Equation" r:id="rId3" imgW="1854000" imgH="685800" progId="Equation.3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2895600"/>
                        <a:ext cx="4551362" cy="1285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1601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1524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xample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3650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odel Specification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349188" y="1152436"/>
            <a:ext cx="7794812" cy="53791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2659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1" y="1152436"/>
            <a:ext cx="7772400" cy="5324563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What will you do in the midterm</a:t>
            </a:r>
            <a:r>
              <a:rPr lang="en-US" dirty="0"/>
              <a:t>?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For our case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F-stat </a:t>
            </a:r>
            <a:r>
              <a:rPr lang="en-US" dirty="0"/>
              <a:t>for our </a:t>
            </a:r>
            <a:r>
              <a:rPr lang="en-US" dirty="0" smtClean="0"/>
              <a:t>sample is 86.44</a:t>
            </a:r>
            <a:r>
              <a:rPr lang="en-US" dirty="0"/>
              <a:t>. The critical value is 2.6. We </a:t>
            </a:r>
            <a:r>
              <a:rPr lang="en-US" dirty="0" smtClean="0"/>
              <a:t>reject </a:t>
            </a:r>
            <a:r>
              <a:rPr lang="en-US" dirty="0"/>
              <a:t>the null hypothesis and conclude that education is affecting wages at significance level </a:t>
            </a:r>
            <a:r>
              <a:rPr lang="en-US" dirty="0" smtClean="0"/>
              <a:t>0.05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11524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xample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3650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odel Specification</a:t>
            </a: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549511" y="1939836"/>
            <a:ext cx="836371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 flipV="1">
            <a:off x="8183641" y="2057399"/>
            <a:ext cx="553740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165526"/>
              </p:ext>
            </p:extLst>
          </p:nvPr>
        </p:nvGraphicFramePr>
        <p:xfrm>
          <a:off x="2597252" y="2181143"/>
          <a:ext cx="3798651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5" name="Equation" r:id="rId3" imgW="2387600" imgH="444500" progId="Equation.3">
                  <p:embed/>
                </p:oleObj>
              </mc:Choice>
              <mc:Fallback>
                <p:oleObj name="Equation" r:id="rId3" imgW="2387600" imgH="44450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252" y="2181143"/>
                        <a:ext cx="3798651" cy="676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-6531" y="-1"/>
            <a:ext cx="943599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 flipV="1">
            <a:off x="2895599" y="3700348"/>
            <a:ext cx="121023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980960"/>
              </p:ext>
            </p:extLst>
          </p:nvPr>
        </p:nvGraphicFramePr>
        <p:xfrm>
          <a:off x="2597252" y="3951387"/>
          <a:ext cx="4268230" cy="690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6" name="Equation" r:id="rId5" imgW="2590800" imgH="419100" progId="Equation.3">
                  <p:embed/>
                </p:oleObj>
              </mc:Choice>
              <mc:Fallback>
                <p:oleObj name="Equation" r:id="rId5" imgW="2590800" imgH="4191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252" y="3951387"/>
                        <a:ext cx="4268230" cy="6904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172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97252" y="512819"/>
            <a:ext cx="41083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Restricted Model </a:t>
            </a:r>
            <a:endParaRPr lang="en-US" sz="24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3650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odel Specification</a:t>
            </a: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549511" y="1939836"/>
            <a:ext cx="836371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 flipV="1">
            <a:off x="8183641" y="2057399"/>
            <a:ext cx="553740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165526"/>
              </p:ext>
            </p:extLst>
          </p:nvPr>
        </p:nvGraphicFramePr>
        <p:xfrm>
          <a:off x="2597252" y="2181143"/>
          <a:ext cx="3798651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82" name="Equation" r:id="rId3" imgW="2387600" imgH="444500" progId="Equation.3">
                  <p:embed/>
                </p:oleObj>
              </mc:Choice>
              <mc:Fallback>
                <p:oleObj name="Equation" r:id="rId3" imgW="2387600" imgH="444500" progId="Equation.3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252" y="2181143"/>
                        <a:ext cx="3798651" cy="676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-6531" y="-1"/>
            <a:ext cx="943599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 flipV="1">
            <a:off x="2895599" y="3700348"/>
            <a:ext cx="121023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980960"/>
              </p:ext>
            </p:extLst>
          </p:nvPr>
        </p:nvGraphicFramePr>
        <p:xfrm>
          <a:off x="2597252" y="3951387"/>
          <a:ext cx="4268230" cy="690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83" name="Equation" r:id="rId5" imgW="2590800" imgH="419100" progId="Equation.3">
                  <p:embed/>
                </p:oleObj>
              </mc:Choice>
              <mc:Fallback>
                <p:oleObj name="Equation" r:id="rId5" imgW="2590800" imgH="419100" progId="Equation.3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252" y="3951387"/>
                        <a:ext cx="4268230" cy="6904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7"/>
          <a:stretch>
            <a:fillRect/>
          </a:stretch>
        </p:blipFill>
        <p:spPr>
          <a:xfrm>
            <a:off x="1371600" y="1163733"/>
            <a:ext cx="7757655" cy="5313267"/>
          </a:xfrm>
          <a:prstGeom prst="rect">
            <a:avLst/>
          </a:prstGeom>
        </p:spPr>
      </p:pic>
      <p:cxnSp>
        <p:nvCxnSpPr>
          <p:cNvPr id="10" name="Straight Connector 9"/>
          <p:cNvCxnSpPr/>
          <p:nvPr/>
        </p:nvCxnSpPr>
        <p:spPr>
          <a:xfrm>
            <a:off x="2438400" y="2640106"/>
            <a:ext cx="1073252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438400" y="2644588"/>
            <a:ext cx="0" cy="3048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3511652" y="2667000"/>
            <a:ext cx="0" cy="3048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2438400" y="2971800"/>
            <a:ext cx="1073252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6267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717</TotalTime>
  <Words>605</Words>
  <Application>Microsoft Office PowerPoint</Application>
  <PresentationFormat>On-screen Show (4:3)</PresentationFormat>
  <Paragraphs>137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Calibri</vt:lpstr>
      <vt:lpstr>Tahoma</vt:lpstr>
      <vt:lpstr>Times New Roman</vt:lpstr>
      <vt:lpstr>Office Theme</vt:lpstr>
      <vt:lpstr>Equation</vt:lpstr>
      <vt:lpstr>Microsoft Equation 3.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alt</dc:creator>
  <cp:lastModifiedBy>Blueshtein, Moran</cp:lastModifiedBy>
  <cp:revision>869</cp:revision>
  <dcterms:created xsi:type="dcterms:W3CDTF">2011-01-05T13:49:00Z</dcterms:created>
  <dcterms:modified xsi:type="dcterms:W3CDTF">2017-03-02T05:53:53Z</dcterms:modified>
</cp:coreProperties>
</file>